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643F858">
      <w:pPr>
        <w:spacing w:line="285" w:lineRule="auto"/>
        <w:jc w:val="both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201400</wp:posOffset>
            </wp:positionV>
            <wp:extent cx="469900" cy="292100"/>
            <wp:effectExtent l="0" t="0" r="6350" b="1270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机密★启用前</w:t>
      </w:r>
    </w:p>
    <w:p w14:paraId="02538B34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甘孜州二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0</w:t>
      </w:r>
      <w:r>
        <w:rPr>
          <w:rFonts w:ascii="宋体" w:hAnsi="宋体" w:eastAsia="宋体" w:cs="宋体"/>
          <w:b/>
          <w:color w:val="auto"/>
          <w:sz w:val="32"/>
        </w:rPr>
        <w:t>二三年初中学业水平考试</w:t>
      </w:r>
    </w:p>
    <w:p w14:paraId="6344E1B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334100CC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分试题卷和答题卡两部分．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答题卡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F572A57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D6A5CC1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、座位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墨水签字笔填写在答题卡上，并认真核对条形码上的姓名、考号．</w:t>
      </w:r>
    </w:p>
    <w:p w14:paraId="6F347BA0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对应题目标号的位置上，非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墨水签字笔书写在答题卡的对应框内．超出答题区域书写的答案无效；在草稿纸、试题卷上答题无效．</w:t>
      </w:r>
    </w:p>
    <w:p w14:paraId="6A378024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将试题卷和答题卡一并交回．</w:t>
      </w:r>
    </w:p>
    <w:p w14:paraId="1931AE71"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C0A89FF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33937AB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每小题均有四个选项，其中只有一项符合题目要求）</w:t>
      </w:r>
    </w:p>
    <w:p w14:paraId="2280E5C2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小的是(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)</w:t>
      </w:r>
    </w:p>
    <w:p w14:paraId="539351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b74eb8a7738402df52d4a97262b85ca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2</w:t>
      </w:r>
    </w:p>
    <w:p w14:paraId="0ABA73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以下几何体的主视图是矩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BDA7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62000" cy="762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42950" cy="7524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90575" cy="7810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14400" cy="514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568B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“绿水青山就是金山银山”，多年来，某湿地保护区针对过度放牧问题，投入资金实施湿地生态效益补偿，完成季节性限牧还湿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" o:title="eqId1546b8bcc9f183f06d1bf004f4fddca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亩，使得湿地生态环境状况持续向好．其中数据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" o:title="eqId1546b8bcc9f183f06d1bf004f4fddca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5A06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4664661" name="图片 96466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664661" name="图片 96466466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4" o:title="eqIdea395056bbd10eb545ee3adfe2b763b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6" o:title="eqId6d71523305ce2937048fa4d44d9e164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8" o:title="eqIdcc79bc2ad48f6d1967113992aeff61f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0" o:title="eqId52c1f75e217c0a1c2bb077ab97205b3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4F86D4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以下图案中，既是轴对称图案又是中心对称图案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345013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52500" cy="8858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286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23925" cy="8763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42950" cy="876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FDD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4FC3FE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6" o:title="eqId16e82141c13c292d33b6c9ebf26dcf6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8" o:title="eqIde2e35787fa2159ab05d14f6c9ac5c07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40" o:title="eqId6b86e2799a74ea893e168c8f63e1cc4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2" o:title="eqId9d3af0f2a7a0c58f6f5311a978c40af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27BED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b79dd200766db27fb90d6bd1992cf65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e1ffb98f1e3c1317c0db403d3af04b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" o:title="eqId1dde8112e8eb968fd042418dd63275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eqIde1a9c6a736e6eac98a676fa3232db5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05pt;width:13.05pt;" o:ole="t" filled="f" o:preferrelative="t" stroked="f" coordsize="21600,21600">
            <v:path/>
            <v:fill on="f" focussize="0,0"/>
            <v:stroke on="f" joinstyle="miter"/>
            <v:imagedata r:id="rId52" o:title="eqId2a9bfa68259d7a331be323b2038d628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" o:title="eqIdb3182db896bc2462331796e2a610836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只添加一个条件，能判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56" o:title="eqId319419a3a077712902009ad7677253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7F9673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6667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8CC6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9" o:title="eqIde360007c91564dea3c6adffc931ba1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" o:title="eqIdd937da1d15209e585550e200cef00ca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3" o:title="eqIdcfa627670136bf30362606a81df7f38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" o:title="eqId7159d113d1301b49171e736384f0013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</w:p>
    <w:p w14:paraId="330C7E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一次中学生田径运动会上，参加男子跳高的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名运动员的成绩如下表所示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705"/>
        <w:gridCol w:w="705"/>
        <w:gridCol w:w="700"/>
        <w:gridCol w:w="705"/>
        <w:gridCol w:w="680"/>
      </w:tblGrid>
      <w:tr w14:paraId="3646A2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E9D6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64283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67" o:title="eqIdcc47435087804ba5a3c3bfe19d9fc953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14EA4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69" o:title="eqId268ea741337c91ef3134d8e076828831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B2B31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      <v:path/>
                  <v:fill on="f" focussize="0,0"/>
                  <v:stroke on="f" joinstyle="miter"/>
                  <v:imagedata r:id="rId71" o:title="eqIde5eee1c1894821ba6c6f00da7e7c143e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FD0D7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73" o:title="eqIdb472c68e6dd22968ddb6f41e70e5726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F4E72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      <v:path/>
                  <v:fill on="f" focussize="0,0"/>
                  <v:stroke on="f" joinstyle="miter"/>
                  <v:imagedata r:id="rId75" o:title="eqId52ec9cb8d910324eca9f3140d840c29e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74">
                  <o:LockedField>false</o:LockedField>
                </o:OLEObject>
              </w:object>
            </w:r>
          </w:p>
        </w:tc>
      </w:tr>
      <w:tr w14:paraId="132808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4F476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2501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1EAA2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BC0CF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2117A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477A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602CFC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些运动员成绩的众数和中位数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8A8C8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71" o:title="eqIde5eee1c1894821ba6c6f00da7e7c143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71" o:title="eqIde5eee1c1894821ba6c6f00da7e7c143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71" o:title="eqIde5eee1c1894821ba6c6f00da7e7c143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3" o:title="eqIdb472c68e6dd22968ddb6f41e70e572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3035A0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5" o:title="eqId52ec9cb8d910324eca9f3140d840c2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71" o:title="eqIde5eee1c1894821ba6c6f00da7e7c143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7" o:title="eqIdcc47435087804ba5a3c3bfe19d9fc95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9" o:title="eqId268ea741337c91ef3134d8e07682883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52844C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5" o:title="eqIdf7123fa4fc6dd3606c3983900465c13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87" o:title="eqIdd2bc29145f6e7557711c34b443bd5e8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4664663" name="图片 964664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664663" name="图片 96466466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156DE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914525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07BC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91" o:title="eqIdf6b86c22b670a8e9f3896f9e8883fbb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3" o:title="eqId79a97bb4dcfab4ec7539bc783d563c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95" o:title="eqIdbe6a6301878fed2a01413020b27310a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f7a0387fc1258f31e44a10068c0ccfd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 w14:paraId="4C4540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有大小两种盛酒的桶，已知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桶加上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桶可以盛酒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斛（斛，音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9" o:title="eqIdee17d025c53ff0a4caba1504e48f04a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古代的一种容量单位）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大桶加上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小桶可以盛酒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斛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大桶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桶分别可以盛酒多少斛？设大桶可以盛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斛，小桶可以盛酒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斛，则可列方程组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0F27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01" o:title="eqIdec527785ecd80a5323985666557792b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03" o:title="eqIdfd176d4189d71c56992e0c79ec69bee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05" o:title="eqId4765e7ebea1e29f34de5fcbc332d870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107" o:title="eqIda65ee02b16921046f9174f911900ca1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</w:p>
    <w:p w14:paraId="19D63E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关于二次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7pt;width:67pt;" o:ole="t" filled="f" o:preferrelative="t" stroked="f" coordsize="21600,21600">
            <v:path/>
            <v:fill on="f" focussize="0,0"/>
            <v:stroke on="f" joinstyle="miter"/>
            <v:imagedata r:id="rId109" o:title="eqIdee95f09328003b12ca906b4f4c45aeb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说法正确的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5A2B84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象是一条开口向下的抛物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象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" o:title="eqId81dea63b8ce3e51adf66cf7b9982a2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没有交点</w:t>
      </w:r>
    </w:p>
    <w:p w14:paraId="069F27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3" o:title="eqId3992f38c65c5a7264fa54c84ad7cf6a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eqIdd053b14c8588eee2acbbe44fc37a68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" o:title="eqId81dea63b8ce3e51adf66cf7b9982a2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而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象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4664667" name="图片 964664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664667" name="图片 96466466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点坐标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8" o:title="eqId880b7992d10ec6af9169c97da33c3ae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</w:p>
    <w:p w14:paraId="4539B98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9B159AC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CFC49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比较大小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20" o:title="eqId2967337e3fcb228dded64ab0c41a17e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color w:val="000000"/>
        </w:rPr>
        <w:t>_____________________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2" o:title="eqId6dd0caec008c15302ca973b8e655b74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）</w:t>
      </w:r>
    </w:p>
    <w:p w14:paraId="516FA4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" o:title="eqId81dea63b8ce3e51adf66cf7b9982a2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25" o:title="eqId8eeeca48eb78c293b7e4de386b7316a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7" o:title="eqId294f5ba74cdf695fc9a8a8e52f42132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32759C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反比例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29" o:title="eqId07854693dd2e33f66030d6106eb6e0e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经过第一、三象限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31084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31" o:title="eqIdb5dd622d64ce7726f8230325894421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按如下步骤作图：①以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3" o:title="eqId5963abe8f421bd99a2aaa94831a951e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适当长为半径画弧，分别交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b79dd200766db27fb90d6bd1992cf65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" o:title="eqId88929f4ba0851730d5f941d426b875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8" o:title="eqIdac047e91852b91af639feec23a9598b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0" o:title="eqId54a5d7d3b6b63fe5c24c3907b7a8eaa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分别以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8" o:title="eqIdac047e91852b91af639feec23a9598b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0" o:title="eqId54a5d7d3b6b63fe5c24c3907b7a8ea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44" o:title="eqIdc94e1ca12da27075e5241b7c7ce7467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4664669" name="图片 964664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664669" name="图片 96466466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为半径画弧，两弧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46" o:title="eqId827d77011af6d7cbfca37ed0f822952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8" o:title="eqIddad2a36927223bd70f426ba06aea4b4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作射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80672dda9430cb42b3136bcb1b67bba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2" o:title="eqId764509115979e9958101808383672ec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4" o:title="eqId2a30f3a8b673cc28bd90c50cf1a35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56" o:title="eqIdbae10c573f69fcb88b6a75d5f0463e8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58" o:title="eqId0aec2173fe24f9b32919f5a259411af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60" o:title="eqId83873a9d782f2588c5eedbfe73f9bc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45A6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9906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8EC9FC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FD3A0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(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)计算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4pt;width:144pt;" o:ole="t" filled="f" o:preferrelative="t" stroked="f" coordsize="21600,21600">
            <v:path/>
            <v:fill on="f" focussize="0,0"/>
            <v:stroke on="f" joinstyle="miter"/>
            <v:imagedata r:id="rId163" o:title="eqId3a45cf9bb06e8c759fa5edbaba501c2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86C6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(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)解不等式组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51.75pt;width:81.75pt;" o:ole="t" filled="f" o:preferrelative="t" stroked="f" coordsize="21600,21600">
            <v:path/>
            <v:fill on="f" focussize="0,0"/>
            <v:stroke on="f" joinstyle="miter"/>
            <v:imagedata r:id="rId165" o:title="eqIda1b4e200f47b683f9ca9cb8fef326bc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②</w:t>
      </w:r>
    </w:p>
    <w:p w14:paraId="73837C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167" o:title="eqId43dd19b83434f64bdfada938cd6e629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439F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校为开设足球、篮球、排球选修课程，现对该校学生就“你最喜欢的球类运动”进行抽样调查（要求在“足球”、“篮球”、“排球”中选择一种），将调查数据绘制成如下的两幅统计图．</w:t>
      </w:r>
    </w:p>
    <w:p w14:paraId="24BA24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38575" cy="18954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8AD1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中的信息，解答下列问题：</w:t>
      </w:r>
    </w:p>
    <w:p w14:paraId="7FE9F4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共调查了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名学生，把条形统计图补充完整；</w:t>
      </w:r>
    </w:p>
    <w:p w14:paraId="25A57B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扇形统计图中“足球”对应的扇形圆心角的度数；</w:t>
      </w:r>
    </w:p>
    <w:p w14:paraId="7B4CBF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0" o:title="eqIdd46ce9e13eeaeef4177ee1bf4475ccc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请你估计其中最喜欢排球的学生人数．</w:t>
      </w:r>
    </w:p>
    <w:p w14:paraId="7F1F82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“科技改变生活”，小王是一名摄影爱好者，新入手一台无人机用于航拍．在一次航拍时，数据显示，从无人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看建筑物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3" o:title="eqId79a97bb4dcfab4ec7539bc783d563c4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看底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95" o:title="eqIdbe6a6301878fed2a01413020b27310a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该建筑物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平距离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6" o:title="eqId03902478df1a55bc99703210bccab91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米，求该建筑物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．（结果精确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179" o:title="eqIda87796ee30e6c5d5e6b6285b32abe10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；参考数据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81" o:title="eqId4c894b7d6baa55c80c64e74748dad89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83" o:title="eqId460317e7c26f95b9b29cfe1a89b796d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D3D5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9716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C287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6" o:title="eqId7ee31829d0d4d5f779a957d7df8058a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一次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88" o:title="eqId73ac1756e6cc3266bd7198a024f871a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90" o:title="eqId412de93a9a3a2dfbb727b793453c419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9.85pt;width:47.15pt;" o:ole="t" filled="f" o:preferrelative="t" stroked="f" coordsize="21600,21600">
            <v:path/>
            <v:fill on="f" focussize="0,0"/>
            <v:stroke on="f" joinstyle="miter"/>
            <v:imagedata r:id="rId192" o:title="eqId917d7098747b8db538863525eda563f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．</w:t>
      </w:r>
    </w:p>
    <w:p w14:paraId="5EDA0D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485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D3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474F99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一点，且满足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5" o:title="eqId615fc8790237a1b09af51d6bcad6b59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65D827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7" o:title="eqIddd967903ed5a6f640a5b801ec8be007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199" o:title="eqId7907384293b855d9f004b19d2c5fa95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2" o:title="eqId3d97cdc586744d208b6f69c9813af977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4" o:title="eqId60ef95894ceebaf236170e8832dcf7e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2" o:title="eqId3d97cdc586744d208b6f69c9813af9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交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7" o:title="eqIdd40b319212a7e7528b053e1c7097e96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0B1566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9907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A523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pt;width:78pt;" o:ole="t" filled="f" o:preferrelative="t" stroked="f" coordsize="21600,21600">
            <v:path/>
            <v:fill on="f" focussize="0,0"/>
            <v:stroke on="f" joinstyle="miter"/>
            <v:imagedata r:id="rId210" o:title="eqIdcdac2818dd55bceded9a7b3c4fff00e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78158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212" o:title="eqId748976b9d6406bf5f2598845ec69c2d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14" o:title="eqIde1ced412339d196cab638d756cf9e45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2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09E08054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25DBA92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65CBA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217" o:title="eqIdc0ddba51b8ae2006eb67bb269a8c09a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219" o:title="eqId01389aa1768e38240df4ae06ed8b215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68A90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一天晚上，小伟帮助妈妈清洗两个只有颜色不同的有盖茶杯，突然停电了，小伟只好把杯盖和茶杯随机地搭配在一起，则颜色搭配正确的概率是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1B5C1C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o:title="eqId7f2beb91f10d2d8f2aa0dcc3f5cd159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菱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23" o:title="eqId6de876a6f077935f6f99ca064b462c9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5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3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29" o:title="eqIdece431c05a3b7092ab9b4ebaebdf919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31" o:title="eqIda7ffe8515ff6183c1c7775dc6f94bdb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33" o:title="eqId987517758fad59f6f695761deb2a5eb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C9F84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038225"/>
            <wp:effectExtent l="0" t="0" r="0" b="889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BB9C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有一列数，记第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8" o:title="eqIdb6a24198bd04c29321ae5dc5a28fe42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7.9pt;width:14pt;" o:ole="t" filled="f" o:preferrelative="t" stroked="f" coordsize="21600,21600">
            <v:path/>
            <v:fill on="f" focussize="0,0"/>
            <v:stroke on="f" joinstyle="miter"/>
            <v:imagedata r:id="rId240" o:title="eqId96abfe2da27a63e6affb19a0c80236d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2" o:title="eqId039e4fe671d61e59b96ee525c9df43e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44" o:title="eqId10e468312d09c6563c9094b710a35a6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72pt;width:116.25pt;" o:ole="t" filled="f" o:preferrelative="t" stroked="f" coordsize="21600,21600">
            <v:path/>
            <v:fill on="f" focussize="0,0"/>
            <v:stroke on="f" joinstyle="miter"/>
            <v:imagedata r:id="rId246" o:title="eqId4fa195703e1eb3f5300fcb5369e39df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8" o:title="eqIdce88126c3cbc88e03d38f56b7da315b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91977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52" o:title="eqId3d2c15801fee2405573677484f5dcfa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54" o:title="eqId07160f14b3b453bebb64cb2bf96dc85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6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4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9" o:title="eqId66215f352c550586b2c1346a723f20f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61" o:title="eqId7a5f1641947153c80b987320885a2b5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满足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.05pt;width:61.05pt;" o:ole="t" filled="f" o:preferrelative="t" stroked="f" coordsize="21600,21600">
            <v:path/>
            <v:fill on="f" focussize="0,0"/>
            <v:stroke on="f" joinstyle="miter"/>
            <v:imagedata r:id="rId263" o:title="eqId3016198f067ed45870b93c3a83c0226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65" o:title="eqIdd50703c46b6153945d718b198f03b4b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7" o:title="eqId15a424b50eaeafa6f302ffd95476cb8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69" o:title="eqId8bd7c7eb6140f3acc14ff33b110d7d9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71" o:title="eqId20a541b81584a032f571159ea152c85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25AB9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001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FB2739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3E6F9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某次气象探测活动中，在一广场上同时释放两个探测气球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探测气球从距离地面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处出发，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的速度上升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探测气球距离地面的高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米）与上升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分）满足一次函数关系，其图象如图所示．</w:t>
      </w:r>
    </w:p>
    <w:p w14:paraId="347EFF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763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72D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；</w:t>
      </w:r>
    </w:p>
    <w:p w14:paraId="3EE937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探测气球上升多长时间时，两个气球位于同一高度？此时它们距离地面多少米？</w:t>
      </w:r>
    </w:p>
    <w:p w14:paraId="0547F1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64664665" name="图片 96466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664665" name="图片 964664665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76" o:title="eqIdc513dca3b8c31bc8d0ed4301e94cc1e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278" o:title="eqIdf28c09d530341a23c5cef61166ad4bc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0" o:title="eqId8455657dde27aabe6adb7b188e031c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b79dd200766db27fb90d6bd1992cf65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e1ffb98f1e3c1317c0db403d3af04bd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eqIde1ffb98f1e3c1317c0db403d3af04bd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f7a0387fc1258f31e44a10068c0ccfd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7" o:title="eqIda6b41d4070854edfaa24071137b314c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9" o:title="eqIdd0213c5787a5a6b38d11bceca5567f6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1" o:title="eqId1a6c6e7c025362c46a64a8956761f08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90B4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0382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CBF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94" o:title="eqId6b19451680eb5cd6b895e5e6457af6a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F68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96" o:title="eqIdccf3746205daae4787d8e31d74ba79e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7" o:title="eqIda6b41d4070854edfaa24071137b314c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18D50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0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4" o:title="eqIdb79dd200766db27fb90d6bd1992cf65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，试探究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01" o:title="eqId617314ae8af4c2d21ed7b7e83a906365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否存在最小值，如果存在，求出这个最小值；如果不存在，请说明理由．</w:t>
      </w:r>
    </w:p>
    <w:p w14:paraId="4C3F99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03" o:title="eqIdf5c92187d7f16ee7d25d1be33c3e09b0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相交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05" o:title="eqId187440a49a9a9cc191f61e8b7df8850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07" o:title="eqId27bb576b24cda6a70a8486cfc3d1c73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8D7F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78117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85F1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 w14:paraId="72D82A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第一象限抛物线上一点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0" o:title="eqIdf409b28f7cb97726646e79709ad2519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2" o:title="eqIde428e7a09732be85c1224e9c8f6a71c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求直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80672dda9430cb42b3136bcb1b67bba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14438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设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2" o:title="eqId764509115979e9958101808383672ec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6" o:title="eqIdb9f79d7939c88e9702962e5917cad29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8" o:title="eqIdcee6765a83140d745a6de4c85d9b6b5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探究，是否存在满足条件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8" o:title="eqIdcee6765a83140d745a6de4c85d9b6b5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2" o:title="eqId764509115979e9958101808383672ec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如果存在，求出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8" o:title="eqIdcee6765a83140d745a6de4c85d9b6b5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如果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7FE55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343AF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B70A0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FB3E8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C234B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377C5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FC1709"/>
    <w:rsid w:val="30436C2C"/>
    <w:rsid w:val="38274566"/>
    <w:rsid w:val="4B3747D1"/>
    <w:rsid w:val="4B7C1BD8"/>
    <w:rsid w:val="5B167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oleObject" Target="embeddings/oleObject34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oleObject" Target="embeddings/oleObject31.bin"/><Relationship Id="rId77" Type="http://schemas.openxmlformats.org/officeDocument/2006/relationships/oleObject" Target="embeddings/oleObject30.bin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wmf"/><Relationship Id="rId35" Type="http://schemas.openxmlformats.org/officeDocument/2006/relationships/oleObject" Target="embeddings/oleObject9.bin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3" Type="http://schemas.openxmlformats.org/officeDocument/2006/relationships/fontTable" Target="fontTable.xml"/><Relationship Id="rId322" Type="http://schemas.openxmlformats.org/officeDocument/2006/relationships/customXml" Target="../customXml/item1.xml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image" Target="media/image15.png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oleObject" Target="embeddings/oleObject156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47.wmf"/><Relationship Id="rId31" Type="http://schemas.openxmlformats.org/officeDocument/2006/relationships/image" Target="media/image14.png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6.png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oleObject" Target="embeddings/oleObject148.bin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png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2.wmf"/><Relationship Id="rId273" Type="http://schemas.openxmlformats.org/officeDocument/2006/relationships/image" Target="media/image131.png"/><Relationship Id="rId272" Type="http://schemas.openxmlformats.org/officeDocument/2006/relationships/image" Target="media/image130.png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2.png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oleObject" Target="embeddings/oleObject111.bin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png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png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png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png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png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png"/><Relationship Id="rId160" Type="http://schemas.openxmlformats.org/officeDocument/2006/relationships/image" Target="media/image75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image" Target="media/image4.png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090</Words>
  <Characters>2282</Characters>
  <Lines>0</Lines>
  <Paragraphs>0</Paragraphs>
  <TotalTime>4</TotalTime>
  <ScaleCrop>false</ScaleCrop>
  <LinksUpToDate>false</LinksUpToDate>
  <CharactersWithSpaces>245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20:53:00Z</dcterms:created>
  <dc:creator>学科网试题生产平台</dc:creator>
  <dc:description>3333054802632704</dc:description>
  <cp:lastModifiedBy>上帝掷骰子吗</cp:lastModifiedBy>
  <dcterms:modified xsi:type="dcterms:W3CDTF">2024-07-19T05:41:1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4D583461EC044FF81CAAAACA2A411D9_12</vt:lpwstr>
  </property>
</Properties>
</file>